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449B42" w14:textId="605722AC" w:rsidR="001438EB" w:rsidRDefault="00A0546F">
      <w:r w:rsidRPr="00A0546F">
        <w:rPr>
          <w:noProof/>
        </w:rPr>
        <w:drawing>
          <wp:inline distT="0" distB="0" distL="0" distR="0" wp14:anchorId="78BD35FC" wp14:editId="3B20472B">
            <wp:extent cx="5731510" cy="3837305"/>
            <wp:effectExtent l="0" t="0" r="2540" b="0"/>
            <wp:docPr id="1" name="Picture 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letter&#10;&#10;Description automatically generated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3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A0976" w14:textId="6945EDE2" w:rsidR="00A0546F" w:rsidRDefault="00A0546F">
      <w:r w:rsidRPr="00A0546F">
        <w:rPr>
          <w:noProof/>
        </w:rPr>
        <w:drawing>
          <wp:inline distT="0" distB="0" distL="0" distR="0" wp14:anchorId="3473FB1F" wp14:editId="08160851">
            <wp:extent cx="5321660" cy="1574800"/>
            <wp:effectExtent l="0" t="0" r="0" b="6350"/>
            <wp:docPr id="2" name="Picture 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, letter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341382" cy="1580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F2272" w14:textId="1B9A1CDB" w:rsidR="0086412B" w:rsidRDefault="0086412B">
      <w:r>
        <w:t>We have: a = 0, b = 0</w:t>
      </w:r>
      <w:r w:rsidR="007870AC">
        <w:t xml:space="preserve"> and</w:t>
      </w:r>
      <w:r>
        <w:t xml:space="preserve"> z = 1. We now test for the 6 conditions:</w:t>
      </w:r>
    </w:p>
    <w:p w14:paraId="1824630F" w14:textId="482F9BEC" w:rsidR="0086412B" w:rsidRDefault="000C39A6">
      <w:r w:rsidRPr="000C39A6">
        <w:rPr>
          <w:position w:val="-140"/>
        </w:rPr>
        <w:object w:dxaOrig="8040" w:dyaOrig="3320" w14:anchorId="0251B5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pt;height:168pt" o:ole="">
            <v:imagedata r:id="rId6" o:title=""/>
          </v:shape>
          <o:OLEObject Type="Embed" ProgID="Equation.DSMT4" ShapeID="_x0000_i1025" DrawAspect="Content" ObjectID="_1713864586" r:id="rId7"/>
        </w:object>
      </w:r>
    </w:p>
    <w:p w14:paraId="657D8FDD" w14:textId="354E0030" w:rsidR="000C39A6" w:rsidRDefault="000C39A6">
      <w:r>
        <w:t xml:space="preserve">Since 6 conditions are satisfied, g(x): [0, 2] is a quadratic Hermite interpolant with a knot at z = 1 interpolating </w:t>
      </w:r>
      <w:r w:rsidR="005356D8" w:rsidRPr="005356D8">
        <w:rPr>
          <w:position w:val="-14"/>
        </w:rPr>
        <w:object w:dxaOrig="1020" w:dyaOrig="400" w14:anchorId="6B61930C">
          <v:shape id="_x0000_i1026" type="#_x0000_t75" style="width:54pt;height:18pt" o:ole="">
            <v:imagedata r:id="rId8" o:title=""/>
          </v:shape>
          <o:OLEObject Type="Embed" ProgID="Equation.DSMT4" ShapeID="_x0000_i1026" DrawAspect="Content" ObjectID="_1713864587" r:id="rId9"/>
        </w:object>
      </w:r>
      <w:r w:rsidR="005356D8">
        <w:t>at 0 and 2</w:t>
      </w:r>
    </w:p>
    <w:p w14:paraId="0A4D8426" w14:textId="0EF72579" w:rsidR="00A0546F" w:rsidRDefault="00A0546F">
      <w:r w:rsidRPr="00A0546F">
        <w:rPr>
          <w:noProof/>
        </w:rPr>
        <w:lastRenderedPageBreak/>
        <w:drawing>
          <wp:inline distT="0" distB="0" distL="0" distR="0" wp14:anchorId="182EBBD5" wp14:editId="2F72AC77">
            <wp:extent cx="4527550" cy="431386"/>
            <wp:effectExtent l="0" t="0" r="6350" b="6985"/>
            <wp:docPr id="3" name="Picture 3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 with medium confidence"/>
                    <pic:cNvPicPr/>
                  </pic:nvPicPr>
                  <pic:blipFill rotWithShape="1">
                    <a:blip r:embed="rId10"/>
                    <a:srcRect b="41457"/>
                    <a:stretch/>
                  </pic:blipFill>
                  <pic:spPr bwMode="auto">
                    <a:xfrm>
                      <a:off x="0" y="0"/>
                      <a:ext cx="4578720" cy="4362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6540BD" w14:textId="3769BA09" w:rsidR="005356D8" w:rsidRDefault="00306181">
      <w:r w:rsidRPr="00306181">
        <w:rPr>
          <w:position w:val="-130"/>
        </w:rPr>
        <w:object w:dxaOrig="7720" w:dyaOrig="2760" w14:anchorId="59716BD3">
          <v:shape id="_x0000_i1027" type="#_x0000_t75" style="width:384pt;height:138pt" o:ole="">
            <v:imagedata r:id="rId11" o:title=""/>
          </v:shape>
          <o:OLEObject Type="Embed" ProgID="Equation.DSMT4" ShapeID="_x0000_i1027" DrawAspect="Content" ObjectID="_1713864588" r:id="rId12"/>
        </w:object>
      </w:r>
    </w:p>
    <w:p w14:paraId="5D971D94" w14:textId="2B67BBFF" w:rsidR="00306181" w:rsidRDefault="00A0546F">
      <w:r w:rsidRPr="00A0546F">
        <w:rPr>
          <w:noProof/>
        </w:rPr>
        <w:drawing>
          <wp:inline distT="0" distB="0" distL="0" distR="0" wp14:anchorId="1254E2C8" wp14:editId="3EB9F8B4">
            <wp:extent cx="4806950" cy="29237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62628"/>
                    <a:stretch/>
                  </pic:blipFill>
                  <pic:spPr bwMode="auto">
                    <a:xfrm>
                      <a:off x="0" y="0"/>
                      <a:ext cx="4860746" cy="2956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06181">
        <w:br/>
      </w:r>
      <w:r w:rsidR="003A0AC1" w:rsidRPr="003A0AC1">
        <w:rPr>
          <w:noProof/>
        </w:rPr>
        <w:drawing>
          <wp:inline distT="0" distB="0" distL="0" distR="0" wp14:anchorId="598933BF" wp14:editId="5FA953E8">
            <wp:extent cx="4171950" cy="2873127"/>
            <wp:effectExtent l="0" t="0" r="0" b="3810"/>
            <wp:docPr id="11" name="Picture 11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Diagram&#10;&#10;Description automatically generated with medium confidenc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80075" cy="2878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B9FB4" w14:textId="28B1BE60" w:rsidR="003A0AC1" w:rsidRDefault="003A0AC1">
      <w:pPr>
        <w:rPr>
          <w:lang w:val="en-US"/>
        </w:rPr>
      </w:pPr>
      <w:r>
        <w:rPr>
          <w:lang w:val="en-US"/>
        </w:rPr>
        <w:t xml:space="preserve">Where y1 is f, y2 is g2 and y3 is g3. Graph is made by Desmos. </w:t>
      </w:r>
      <w:r w:rsidR="0055270A">
        <w:rPr>
          <w:lang w:val="en-US"/>
        </w:rPr>
        <w:t>This is a c</w:t>
      </w:r>
      <w:r>
        <w:rPr>
          <w:lang w:val="en-US"/>
        </w:rPr>
        <w:t>loser look</w:t>
      </w:r>
    </w:p>
    <w:p w14:paraId="494AE5C6" w14:textId="56237E7B" w:rsidR="003A0AC1" w:rsidRPr="003A0AC1" w:rsidRDefault="0055270A">
      <w:pPr>
        <w:rPr>
          <w:lang w:val="en-US"/>
        </w:rPr>
      </w:pPr>
      <w:r w:rsidRPr="0055270A">
        <w:rPr>
          <w:noProof/>
          <w:lang w:val="en-US"/>
        </w:rPr>
        <w:drawing>
          <wp:inline distT="0" distB="0" distL="0" distR="0" wp14:anchorId="2AB81E2F" wp14:editId="70545D07">
            <wp:extent cx="4203700" cy="2852611"/>
            <wp:effectExtent l="0" t="0" r="6350" b="5080"/>
            <wp:docPr id="12" name="Picture 12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&#10;&#10;Description automatically generated with medium confidence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13920" cy="285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C6733" w14:textId="54B0178B" w:rsidR="00381AAC" w:rsidRDefault="00381AAC">
      <w:r w:rsidRPr="00381AAC">
        <w:rPr>
          <w:noProof/>
        </w:rPr>
        <w:lastRenderedPageBreak/>
        <w:drawing>
          <wp:inline distT="0" distB="0" distL="0" distR="0" wp14:anchorId="30C7D53B" wp14:editId="7DFD1CE9">
            <wp:extent cx="5276850" cy="2565931"/>
            <wp:effectExtent l="0" t="0" r="0" b="6350"/>
            <wp:docPr id="5" name="Picture 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ext, letter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85460" cy="2570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4163A" w14:textId="66857F01" w:rsidR="00381AAC" w:rsidRDefault="00381AAC">
      <w:r w:rsidRPr="00381AAC">
        <w:rPr>
          <w:noProof/>
        </w:rPr>
        <w:drawing>
          <wp:inline distT="0" distB="0" distL="0" distR="0" wp14:anchorId="29D07360" wp14:editId="2015CBEF">
            <wp:extent cx="5092700" cy="885835"/>
            <wp:effectExtent l="0" t="0" r="0" b="9525"/>
            <wp:docPr id="6" name="Picture 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, letter&#10;&#10;Description automatically generated"/>
                    <pic:cNvPicPr/>
                  </pic:nvPicPr>
                  <pic:blipFill rotWithShape="1">
                    <a:blip r:embed="rId16"/>
                    <a:srcRect b="37649"/>
                    <a:stretch/>
                  </pic:blipFill>
                  <pic:spPr bwMode="auto">
                    <a:xfrm>
                      <a:off x="0" y="0"/>
                      <a:ext cx="5116519" cy="8899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66484B" w14:textId="0F659850" w:rsidR="00AD653D" w:rsidRDefault="001674A6">
      <w:r w:rsidRPr="0094625F">
        <w:rPr>
          <w:position w:val="-196"/>
        </w:rPr>
        <w:object w:dxaOrig="8040" w:dyaOrig="3940" w14:anchorId="7AB5380C">
          <v:shape id="_x0000_i1028" type="#_x0000_t75" style="width:402pt;height:198pt" o:ole="">
            <v:imagedata r:id="rId17" o:title=""/>
          </v:shape>
          <o:OLEObject Type="Embed" ProgID="Equation.DSMT4" ShapeID="_x0000_i1028" DrawAspect="Content" ObjectID="_1713864589" r:id="rId18"/>
        </w:object>
      </w:r>
    </w:p>
    <w:p w14:paraId="4790E89D" w14:textId="0F675DF3" w:rsidR="001674A6" w:rsidRDefault="001674A6">
      <w:r>
        <w:t xml:space="preserve">Plugging in t = (x – a)/h, we have: </w:t>
      </w:r>
    </w:p>
    <w:p w14:paraId="0B8BF0CC" w14:textId="5B85CECD" w:rsidR="001674A6" w:rsidRDefault="001674A6">
      <w:r w:rsidRPr="001674A6">
        <w:rPr>
          <w:position w:val="-28"/>
        </w:rPr>
        <w:object w:dxaOrig="8419" w:dyaOrig="740" w14:anchorId="4CCB7889">
          <v:shape id="_x0000_i1029" type="#_x0000_t75" style="width:420pt;height:36pt" o:ole="">
            <v:imagedata r:id="rId19" o:title=""/>
          </v:shape>
          <o:OLEObject Type="Embed" ProgID="Equation.DSMT4" ShapeID="_x0000_i1029" DrawAspect="Content" ObjectID="_1713864590" r:id="rId20"/>
        </w:object>
      </w:r>
    </w:p>
    <w:p w14:paraId="2EF8D1D5" w14:textId="4388334D" w:rsidR="003546A1" w:rsidRDefault="003546A1">
      <w:r>
        <w:t>Compute the general form of the coefficients:</w:t>
      </w:r>
    </w:p>
    <w:p w14:paraId="5B24F66D" w14:textId="3BCA190F" w:rsidR="003546A1" w:rsidRDefault="003B2154">
      <w:r w:rsidRPr="001674A6">
        <w:rPr>
          <w:position w:val="-28"/>
        </w:rPr>
        <w:object w:dxaOrig="6560" w:dyaOrig="740" w14:anchorId="1A449A11">
          <v:shape id="_x0000_i1030" type="#_x0000_t75" style="width:330pt;height:36pt" o:ole="">
            <v:imagedata r:id="rId21" o:title=""/>
          </v:shape>
          <o:OLEObject Type="Embed" ProgID="Equation.DSMT4" ShapeID="_x0000_i1030" DrawAspect="Content" ObjectID="_1713864591" r:id="rId22"/>
        </w:object>
      </w:r>
    </w:p>
    <w:p w14:paraId="53301BEE" w14:textId="6B1FC2CA" w:rsidR="003B2154" w:rsidRDefault="003B2154">
      <w:r w:rsidRPr="003B2154">
        <w:rPr>
          <w:position w:val="-14"/>
        </w:rPr>
        <w:object w:dxaOrig="5840" w:dyaOrig="440" w14:anchorId="39631F6F">
          <v:shape id="_x0000_i1031" type="#_x0000_t75" style="width:294pt;height:24pt" o:ole="">
            <v:imagedata r:id="rId23" o:title=""/>
          </v:shape>
          <o:OLEObject Type="Embed" ProgID="Equation.DSMT4" ShapeID="_x0000_i1031" DrawAspect="Content" ObjectID="_1713864592" r:id="rId24"/>
        </w:object>
      </w:r>
    </w:p>
    <w:p w14:paraId="3C80AA62" w14:textId="28ABD51A" w:rsidR="003B2154" w:rsidRDefault="00715FCA">
      <w:r w:rsidRPr="003B2154">
        <w:rPr>
          <w:position w:val="-24"/>
        </w:rPr>
        <w:object w:dxaOrig="3780" w:dyaOrig="620" w14:anchorId="58B3E660">
          <v:shape id="_x0000_i1032" type="#_x0000_t75" style="width:192pt;height:30pt" o:ole="">
            <v:imagedata r:id="rId25" o:title=""/>
          </v:shape>
          <o:OLEObject Type="Embed" ProgID="Equation.DSMT4" ShapeID="_x0000_i1032" DrawAspect="Content" ObjectID="_1713864593" r:id="rId26"/>
        </w:object>
      </w:r>
    </w:p>
    <w:p w14:paraId="375B6ED5" w14:textId="325F4D28" w:rsidR="001674A6" w:rsidRDefault="001674A6">
      <w:r>
        <w:lastRenderedPageBreak/>
        <w:t>In exercise 1, we have a = 0</w:t>
      </w:r>
      <w:r w:rsidR="00715FCA">
        <w:t>, f(a) = 0</w:t>
      </w:r>
      <w:r>
        <w:t xml:space="preserve">, </w:t>
      </w:r>
      <w:r w:rsidR="00715FCA">
        <w:t xml:space="preserve">f’(a) = 0, </w:t>
      </w:r>
      <w:r>
        <w:t>b = 2</w:t>
      </w:r>
      <w:r w:rsidR="00715FCA">
        <w:t>, f(b) = 16, f’(b) = 32</w:t>
      </w:r>
      <w:r>
        <w:t xml:space="preserve"> and h = 2</w:t>
      </w:r>
    </w:p>
    <w:p w14:paraId="1EF52D42" w14:textId="75D58B7C" w:rsidR="00715FCA" w:rsidRDefault="00715FCA">
      <w:r>
        <w:t xml:space="preserve">=&gt; </w:t>
      </w:r>
      <w:r w:rsidRPr="00715FCA">
        <w:rPr>
          <w:position w:val="-14"/>
        </w:rPr>
        <w:object w:dxaOrig="2820" w:dyaOrig="400" w14:anchorId="4DBBA435">
          <v:shape id="_x0000_i1033" type="#_x0000_t75" style="width:2in;height:18pt" o:ole="">
            <v:imagedata r:id="rId27" o:title=""/>
          </v:shape>
          <o:OLEObject Type="Embed" ProgID="Equation.DSMT4" ShapeID="_x0000_i1033" DrawAspect="Content" ObjectID="_1713864594" r:id="rId28"/>
        </w:object>
      </w:r>
    </w:p>
    <w:p w14:paraId="1C551407" w14:textId="192EC56A" w:rsidR="00715FCA" w:rsidRDefault="00715FCA">
      <w:r>
        <w:t xml:space="preserve">=&gt; </w:t>
      </w:r>
      <w:r w:rsidR="00E85352" w:rsidRPr="00E85352">
        <w:rPr>
          <w:position w:val="-24"/>
        </w:rPr>
        <w:object w:dxaOrig="4220" w:dyaOrig="620" w14:anchorId="4EDDA315">
          <v:shape id="_x0000_i1034" type="#_x0000_t75" style="width:210pt;height:30pt" o:ole="">
            <v:imagedata r:id="rId29" o:title=""/>
          </v:shape>
          <o:OLEObject Type="Embed" ProgID="Equation.DSMT4" ShapeID="_x0000_i1034" DrawAspect="Content" ObjectID="_1713864595" r:id="rId30"/>
        </w:object>
      </w:r>
    </w:p>
    <w:p w14:paraId="5BB49B10" w14:textId="421A239B" w:rsidR="003546A1" w:rsidRDefault="00E85352">
      <w:r>
        <w:t>=&gt;</w:t>
      </w:r>
      <w:r w:rsidRPr="00E85352">
        <w:rPr>
          <w:position w:val="-24"/>
        </w:rPr>
        <w:object w:dxaOrig="4819" w:dyaOrig="620" w14:anchorId="352D572C">
          <v:shape id="_x0000_i1035" type="#_x0000_t75" style="width:240pt;height:30pt" o:ole="">
            <v:imagedata r:id="rId31" o:title=""/>
          </v:shape>
          <o:OLEObject Type="Embed" ProgID="Equation.DSMT4" ShapeID="_x0000_i1035" DrawAspect="Content" ObjectID="_1713864596" r:id="rId32"/>
        </w:object>
      </w:r>
    </w:p>
    <w:p w14:paraId="7FD4C573" w14:textId="5517222B" w:rsidR="00C77BBD" w:rsidRDefault="00C77BBD">
      <w:r>
        <w:t>Plugging into p(t), we have:</w:t>
      </w:r>
    </w:p>
    <w:p w14:paraId="7386ACA7" w14:textId="3C6BBB3B" w:rsidR="00C77BBD" w:rsidRDefault="00D67E80">
      <w:r w:rsidRPr="00D67E80">
        <w:rPr>
          <w:position w:val="-70"/>
        </w:rPr>
        <w:object w:dxaOrig="6360" w:dyaOrig="1800" w14:anchorId="16265E5A">
          <v:shape id="_x0000_i1036" type="#_x0000_t75" style="width:318pt;height:90pt" o:ole="">
            <v:imagedata r:id="rId33" o:title=""/>
          </v:shape>
          <o:OLEObject Type="Embed" ProgID="Equation.DSMT4" ShapeID="_x0000_i1036" DrawAspect="Content" ObjectID="_1713864597" r:id="rId34"/>
        </w:object>
      </w:r>
    </w:p>
    <w:p w14:paraId="0BFA9903" w14:textId="052C349D" w:rsidR="00D67E80" w:rsidRDefault="00D67E80">
      <w:r>
        <w:t>We have get the same cubic Hermite interpolation like Exercise 1</w:t>
      </w:r>
    </w:p>
    <w:p w14:paraId="34798566" w14:textId="06D53717" w:rsidR="00381AAC" w:rsidRDefault="00381AAC">
      <w:pPr>
        <w:rPr>
          <w:lang w:val="en-US"/>
        </w:rPr>
      </w:pPr>
      <w:r w:rsidRPr="00381AAC">
        <w:rPr>
          <w:noProof/>
        </w:rPr>
        <w:drawing>
          <wp:inline distT="0" distB="0" distL="0" distR="0" wp14:anchorId="00BA39AA" wp14:editId="092077CB">
            <wp:extent cx="5022850" cy="499725"/>
            <wp:effectExtent l="0" t="0" r="0" b="0"/>
            <wp:docPr id="7" name="Picture 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ext, letter&#10;&#10;Description automatically generated"/>
                    <pic:cNvPicPr/>
                  </pic:nvPicPr>
                  <pic:blipFill rotWithShape="1">
                    <a:blip r:embed="rId16"/>
                    <a:srcRect t="64337"/>
                    <a:stretch/>
                  </pic:blipFill>
                  <pic:spPr bwMode="auto">
                    <a:xfrm>
                      <a:off x="0" y="0"/>
                      <a:ext cx="5052719" cy="5026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AF2913" w14:textId="24BC018C" w:rsidR="00C25CF2" w:rsidRDefault="00635401">
      <w:r w:rsidRPr="00C25CF2">
        <w:rPr>
          <w:position w:val="-122"/>
        </w:rPr>
        <w:object w:dxaOrig="6300" w:dyaOrig="2799" w14:anchorId="26C78ED4">
          <v:shape id="_x0000_i1037" type="#_x0000_t75" style="width:318pt;height:138pt" o:ole="">
            <v:imagedata r:id="rId35" o:title=""/>
          </v:shape>
          <o:OLEObject Type="Embed" ProgID="Equation.DSMT4" ShapeID="_x0000_i1037" DrawAspect="Content" ObjectID="_1713864598" r:id="rId36"/>
        </w:object>
      </w:r>
    </w:p>
    <w:p w14:paraId="3F8759DC" w14:textId="009C6725" w:rsidR="00C25CF2" w:rsidRPr="006A7A34" w:rsidRDefault="006A7A34">
      <w:pPr>
        <w:rPr>
          <w:lang w:val="en-US"/>
        </w:rPr>
      </w:pPr>
      <w:r>
        <w:rPr>
          <w:lang w:val="en-US"/>
        </w:rPr>
        <w:t>For the first spline</w:t>
      </w:r>
      <w:r w:rsidR="00C25CF2">
        <w:t xml:space="preserve">, we have a = 0, </w:t>
      </w:r>
      <w:r w:rsidR="00777DA5">
        <w:rPr>
          <w:lang w:val="en-US"/>
        </w:rPr>
        <w:t>p1</w:t>
      </w:r>
      <w:r w:rsidR="00C25CF2">
        <w:t xml:space="preserve">(a) = 0, </w:t>
      </w:r>
      <w:r w:rsidR="00777DA5">
        <w:rPr>
          <w:lang w:val="en-US"/>
        </w:rPr>
        <w:t>p1’</w:t>
      </w:r>
      <w:r w:rsidR="00C25CF2">
        <w:t xml:space="preserve">(a) = 0, </w:t>
      </w:r>
      <w:r>
        <w:rPr>
          <w:lang w:val="en-US"/>
        </w:rPr>
        <w:t>z</w:t>
      </w:r>
      <w:r w:rsidR="00C25CF2">
        <w:t xml:space="preserve"> = </w:t>
      </w:r>
      <w:r w:rsidR="00777DA5">
        <w:rPr>
          <w:lang w:val="en-US"/>
        </w:rPr>
        <w:t>1</w:t>
      </w:r>
      <w:r w:rsidR="00C25CF2">
        <w:t xml:space="preserve">, </w:t>
      </w:r>
      <w:r w:rsidR="00777DA5">
        <w:rPr>
          <w:lang w:val="en-US"/>
        </w:rPr>
        <w:t>p1</w:t>
      </w:r>
      <w:r w:rsidR="00C25CF2">
        <w:t>(</w:t>
      </w:r>
      <w:r>
        <w:rPr>
          <w:lang w:val="en-US"/>
        </w:rPr>
        <w:t>z</w:t>
      </w:r>
      <w:r w:rsidR="00C25CF2">
        <w:t xml:space="preserve">) = </w:t>
      </w:r>
      <w:r w:rsidR="00777DA5">
        <w:rPr>
          <w:lang w:val="en-US"/>
        </w:rPr>
        <w:t>0</w:t>
      </w:r>
      <w:r w:rsidR="00C25CF2">
        <w:t xml:space="preserve">, </w:t>
      </w:r>
      <w:r w:rsidR="00777DA5">
        <w:rPr>
          <w:lang w:val="en-US"/>
        </w:rPr>
        <w:t>p</w:t>
      </w:r>
      <w:r w:rsidR="00C25CF2">
        <w:t>’(</w:t>
      </w:r>
      <w:r>
        <w:rPr>
          <w:lang w:val="en-US"/>
        </w:rPr>
        <w:t>z</w:t>
      </w:r>
      <w:r w:rsidR="00C25CF2">
        <w:t xml:space="preserve">) = </w:t>
      </w:r>
      <w:r w:rsidR="00777DA5">
        <w:rPr>
          <w:lang w:val="en-US"/>
        </w:rPr>
        <w:t>0</w:t>
      </w:r>
      <w:r w:rsidR="00C25CF2">
        <w:t xml:space="preserve"> and h = </w:t>
      </w:r>
      <w:r>
        <w:rPr>
          <w:lang w:val="en-US"/>
        </w:rPr>
        <w:t>1</w:t>
      </w:r>
    </w:p>
    <w:p w14:paraId="709B8577" w14:textId="19762668" w:rsidR="006A7A34" w:rsidRDefault="006A7A34" w:rsidP="006A7A34">
      <w:r>
        <w:t xml:space="preserve"> </w:t>
      </w:r>
      <w:r w:rsidR="00B76B17" w:rsidRPr="00B76B17">
        <w:rPr>
          <w:position w:val="-88"/>
        </w:rPr>
        <w:object w:dxaOrig="4540" w:dyaOrig="1660" w14:anchorId="09FCDC9C">
          <v:shape id="_x0000_i1038" type="#_x0000_t75" style="width:228pt;height:84pt" o:ole="">
            <v:imagedata r:id="rId37" o:title=""/>
          </v:shape>
          <o:OLEObject Type="Embed" ProgID="Equation.DSMT4" ShapeID="_x0000_i1038" DrawAspect="Content" ObjectID="_1713864599" r:id="rId38"/>
        </w:object>
      </w:r>
    </w:p>
    <w:p w14:paraId="64AC1C0D" w14:textId="1095E451" w:rsidR="00B76B17" w:rsidRDefault="001A508A" w:rsidP="006A7A34">
      <w:r w:rsidRPr="00B76B17">
        <w:rPr>
          <w:position w:val="-88"/>
        </w:rPr>
        <w:object w:dxaOrig="4840" w:dyaOrig="1660" w14:anchorId="1C2EAF1F">
          <v:shape id="_x0000_i1039" type="#_x0000_t75" style="width:240pt;height:84pt" o:ole="">
            <v:imagedata r:id="rId39" o:title=""/>
          </v:shape>
          <o:OLEObject Type="Embed" ProgID="Equation.DSMT4" ShapeID="_x0000_i1039" DrawAspect="Content" ObjectID="_1713864600" r:id="rId40"/>
        </w:object>
      </w:r>
    </w:p>
    <w:p w14:paraId="6164B6F7" w14:textId="169EC6D4" w:rsidR="00635401" w:rsidRDefault="00635401" w:rsidP="006A7A34">
      <w:r>
        <w:rPr>
          <w:lang w:val="en-US"/>
        </w:rPr>
        <w:t>The final constraint, where z = 1, is given by</w:t>
      </w:r>
    </w:p>
    <w:p w14:paraId="75B6F650" w14:textId="516AD9DF" w:rsidR="001A508A" w:rsidRDefault="008C0CB5" w:rsidP="006A7A34">
      <w:pPr>
        <w:rPr>
          <w:lang w:val="en-US"/>
        </w:rPr>
      </w:pPr>
      <w:r w:rsidRPr="008C0CB5">
        <w:rPr>
          <w:position w:val="-72"/>
          <w:lang w:val="en-US"/>
        </w:rPr>
        <w:object w:dxaOrig="4580" w:dyaOrig="1560" w14:anchorId="786BE79A">
          <v:shape id="_x0000_i1040" type="#_x0000_t75" style="width:228pt;height:78pt" o:ole="">
            <v:imagedata r:id="rId41" o:title=""/>
          </v:shape>
          <o:OLEObject Type="Embed" ProgID="Equation.DSMT4" ShapeID="_x0000_i1040" DrawAspect="Content" ObjectID="_1713864601" r:id="rId42"/>
        </w:object>
      </w:r>
    </w:p>
    <w:p w14:paraId="7B982405" w14:textId="031FA483" w:rsidR="00635401" w:rsidRDefault="00635401" w:rsidP="006A7A34">
      <w:pPr>
        <w:rPr>
          <w:lang w:val="en-US"/>
        </w:rPr>
      </w:pPr>
      <w:r>
        <w:rPr>
          <w:lang w:val="en-US"/>
        </w:rPr>
        <w:t>=&gt; The corresponding quadratic Hermite interpolant g(x) in Bernstein form is:</w:t>
      </w:r>
    </w:p>
    <w:p w14:paraId="6FF6F92C" w14:textId="386D18A9" w:rsidR="00635401" w:rsidRDefault="0005683F" w:rsidP="006A7A34">
      <w:pPr>
        <w:rPr>
          <w:lang w:val="en-US"/>
        </w:rPr>
      </w:pPr>
      <w:r w:rsidRPr="0005683F">
        <w:rPr>
          <w:position w:val="-48"/>
          <w:lang w:val="en-US"/>
        </w:rPr>
        <w:object w:dxaOrig="7060" w:dyaOrig="1080" w14:anchorId="2D5163F1">
          <v:shape id="_x0000_i1041" type="#_x0000_t75" style="width:354pt;height:54pt" o:ole="">
            <v:imagedata r:id="rId43" o:title=""/>
          </v:shape>
          <o:OLEObject Type="Embed" ProgID="Equation.DSMT4" ShapeID="_x0000_i1041" DrawAspect="Content" ObjectID="_1713864602" r:id="rId44"/>
        </w:object>
      </w:r>
    </w:p>
    <w:p w14:paraId="415A6CE9" w14:textId="09B59D82" w:rsidR="008C0CB5" w:rsidRDefault="0005683F" w:rsidP="006A7A34">
      <w:pPr>
        <w:rPr>
          <w:lang w:val="en-US"/>
        </w:rPr>
      </w:pPr>
      <w:r w:rsidRPr="0005683F">
        <w:rPr>
          <w:position w:val="-48"/>
          <w:lang w:val="en-US"/>
        </w:rPr>
        <w:object w:dxaOrig="7660" w:dyaOrig="1080" w14:anchorId="61895E9A">
          <v:shape id="_x0000_i1042" type="#_x0000_t75" style="width:384pt;height:54pt" o:ole="">
            <v:imagedata r:id="rId45" o:title=""/>
          </v:shape>
          <o:OLEObject Type="Embed" ProgID="Equation.DSMT4" ShapeID="_x0000_i1042" DrawAspect="Content" ObjectID="_1713864603" r:id="rId46"/>
        </w:object>
      </w:r>
    </w:p>
    <w:p w14:paraId="17683BD3" w14:textId="56756BBD" w:rsidR="00B835B4" w:rsidRDefault="00B835B4" w:rsidP="006A7A34">
      <w:pPr>
        <w:rPr>
          <w:lang w:val="en-US"/>
        </w:rPr>
      </w:pPr>
      <w:r>
        <w:rPr>
          <w:lang w:val="en-US"/>
        </w:rPr>
        <w:t xml:space="preserve">=&gt; </w:t>
      </w:r>
      <w:r w:rsidR="0026637A" w:rsidRPr="00B835B4">
        <w:rPr>
          <w:position w:val="-12"/>
          <w:lang w:val="en-US"/>
        </w:rPr>
        <w:object w:dxaOrig="4000" w:dyaOrig="360" w14:anchorId="396F989F">
          <v:shape id="_x0000_i1043" type="#_x0000_t75" style="width:198pt;height:18pt" o:ole="">
            <v:imagedata r:id="rId47" o:title=""/>
          </v:shape>
          <o:OLEObject Type="Embed" ProgID="Equation.DSMT4" ShapeID="_x0000_i1043" DrawAspect="Content" ObjectID="_1713864604" r:id="rId48"/>
        </w:object>
      </w:r>
    </w:p>
    <w:p w14:paraId="60CA60E8" w14:textId="0FD4FDA3" w:rsidR="00C25CF2" w:rsidRPr="00CC3539" w:rsidRDefault="0005683F">
      <w:pPr>
        <w:rPr>
          <w:lang w:val="en-US"/>
        </w:rPr>
      </w:pPr>
      <w:r>
        <w:rPr>
          <w:lang w:val="en-US"/>
        </w:rPr>
        <w:t>=&gt;</w:t>
      </w:r>
      <w:r w:rsidR="00CC3539" w:rsidRPr="008C0CB5">
        <w:rPr>
          <w:position w:val="-36"/>
        </w:rPr>
        <w:object w:dxaOrig="3519" w:dyaOrig="840" w14:anchorId="0989F15D">
          <v:shape id="_x0000_i1046" type="#_x0000_t75" style="width:174pt;height:42pt" o:ole="">
            <v:imagedata r:id="rId49" o:title=""/>
          </v:shape>
          <o:OLEObject Type="Embed" ProgID="Equation.DSMT4" ShapeID="_x0000_i1046" DrawAspect="Content" ObjectID="_1713864605" r:id="rId50"/>
        </w:object>
      </w:r>
      <w:r w:rsidR="00CC3539">
        <w:rPr>
          <w:lang w:val="en-US"/>
        </w:rPr>
        <w:t xml:space="preserve"> as g2(x) the quadratic Hermite interpolation in Exercise 1</w:t>
      </w:r>
    </w:p>
    <w:p w14:paraId="2CA915B5" w14:textId="6F2ABC11" w:rsidR="00381AAC" w:rsidRDefault="00381AAC">
      <w:r w:rsidRPr="00381AAC">
        <w:rPr>
          <w:noProof/>
        </w:rPr>
        <w:drawing>
          <wp:inline distT="0" distB="0" distL="0" distR="0" wp14:anchorId="16CF9991" wp14:editId="5C57573A">
            <wp:extent cx="5731510" cy="800100"/>
            <wp:effectExtent l="0" t="0" r="2540" b="0"/>
            <wp:docPr id="8" name="Picture 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ext, letter&#10;&#10;Description automatically generated"/>
                    <pic:cNvPicPr/>
                  </pic:nvPicPr>
                  <pic:blipFill rotWithShape="1">
                    <a:blip r:embed="rId51"/>
                    <a:srcRect b="43950"/>
                    <a:stretch/>
                  </pic:blipFill>
                  <pic:spPr bwMode="auto">
                    <a:xfrm>
                      <a:off x="0" y="0"/>
                      <a:ext cx="5731510" cy="800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31FCC5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quadhermite</w:t>
      </w:r>
      <w:r>
        <w:rPr>
          <w:rStyle w:val="fontstyle01"/>
        </w:rPr>
        <w:t>.m is</w:t>
      </w:r>
      <w:r>
        <w:rPr>
          <w:rStyle w:val="fontstyle01"/>
        </w:rPr>
        <w:br/>
      </w:r>
      <w:r w:rsidRPr="0005683F">
        <w:rPr>
          <w:rFonts w:ascii="Courier New" w:hAnsi="Courier New" w:cs="Courier New"/>
          <w:color w:val="0E00FF"/>
        </w:rPr>
        <w:t>function</w:t>
      </w:r>
      <w:r w:rsidRPr="0005683F">
        <w:rPr>
          <w:rFonts w:ascii="Courier New" w:hAnsi="Courier New" w:cs="Courier New"/>
          <w:color w:val="000000"/>
        </w:rPr>
        <w:t xml:space="preserve"> hermiteQuadCoeff = quadhermite(a, b, z, y1, y2, s1, s2)</w:t>
      </w:r>
    </w:p>
    <w:p w14:paraId="70BAF3A5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c10 = y1;</w:t>
      </w:r>
    </w:p>
    <w:p w14:paraId="4F21F83A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c22 = y2;</w:t>
      </w:r>
    </w:p>
    <w:p w14:paraId="653CA980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d = 2;</w:t>
      </w:r>
    </w:p>
    <w:p w14:paraId="633F8AEF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hSpline1 = z - a;</w:t>
      </w:r>
    </w:p>
    <w:p w14:paraId="17C1E132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hSpline2 = b - z;</w:t>
      </w:r>
    </w:p>
    <w:p w14:paraId="03E90400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derivativeA = s1; </w:t>
      </w:r>
    </w:p>
    <w:p w14:paraId="1D4B1665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derivativeB = s2;</w:t>
      </w:r>
    </w:p>
    <w:p w14:paraId="64A6E27A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c11 = (derivativeA * hSpline1 / d) + c10;</w:t>
      </w:r>
    </w:p>
    <w:p w14:paraId="714B4E97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c21 = c22 - (derivativeB * hSpline2 / d);</w:t>
      </w:r>
    </w:p>
    <w:p w14:paraId="7112E2C0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c120 = (hSpline1 * c21 + hSpline2 * c11)/(hSpline1 + hSpline2);</w:t>
      </w:r>
    </w:p>
    <w:p w14:paraId="7C91CF2A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00000"/>
        </w:rPr>
        <w:t xml:space="preserve">    hermiteQuadCoeff = [c10, c11, c120, c21, c22];</w:t>
      </w:r>
    </w:p>
    <w:p w14:paraId="00C5825C" w14:textId="77777777" w:rsidR="0005683F" w:rsidRPr="0005683F" w:rsidRDefault="0005683F" w:rsidP="0005683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05683F">
        <w:rPr>
          <w:rFonts w:ascii="Courier New" w:hAnsi="Courier New" w:cs="Courier New"/>
          <w:color w:val="0E00FF"/>
        </w:rPr>
        <w:t>end</w:t>
      </w:r>
    </w:p>
    <w:p w14:paraId="5666682E" w14:textId="77777777" w:rsidR="00A84B11" w:rsidRDefault="00A84B11">
      <w:pPr>
        <w:rPr>
          <w:lang w:val="en-US"/>
        </w:rPr>
      </w:pPr>
    </w:p>
    <w:p w14:paraId="557DDB26" w14:textId="4FAA615F" w:rsidR="0005683F" w:rsidRDefault="0026637A">
      <w:pPr>
        <w:rPr>
          <w:lang w:val="en-US"/>
        </w:rPr>
      </w:pPr>
      <w:r>
        <w:rPr>
          <w:lang w:val="en-US"/>
        </w:rPr>
        <w:t xml:space="preserve">The result </w:t>
      </w:r>
      <w:r w:rsidR="00A84B11">
        <w:rPr>
          <w:lang w:val="en-US"/>
        </w:rPr>
        <w:t>of the quadhermite function is:</w:t>
      </w:r>
    </w:p>
    <w:p w14:paraId="4C0A27C2" w14:textId="3DAAB0C9" w:rsidR="0026637A" w:rsidRPr="0026637A" w:rsidRDefault="0026637A">
      <w:pPr>
        <w:rPr>
          <w:lang w:val="en-US"/>
        </w:rPr>
      </w:pPr>
      <w:r w:rsidRPr="0026637A">
        <w:rPr>
          <w:noProof/>
          <w:lang w:val="en-US"/>
        </w:rPr>
        <w:drawing>
          <wp:inline distT="0" distB="0" distL="0" distR="0" wp14:anchorId="584CD4ED" wp14:editId="420F162B">
            <wp:extent cx="2286000" cy="920750"/>
            <wp:effectExtent l="0" t="0" r="0" b="0"/>
            <wp:docPr id="13" name="Picture 1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text&#10;&#10;Description automatically generated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92173" cy="923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D169D" w14:textId="6F81CD20" w:rsidR="00381AAC" w:rsidRDefault="00381AAC">
      <w:r w:rsidRPr="00381AAC">
        <w:rPr>
          <w:noProof/>
        </w:rPr>
        <w:lastRenderedPageBreak/>
        <w:drawing>
          <wp:inline distT="0" distB="0" distL="0" distR="0" wp14:anchorId="141AA6B1" wp14:editId="43D31E41">
            <wp:extent cx="5550792" cy="463550"/>
            <wp:effectExtent l="0" t="0" r="0" b="0"/>
            <wp:docPr id="9" name="Picture 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ext, letter&#10;&#10;Description automatically generated"/>
                    <pic:cNvPicPr/>
                  </pic:nvPicPr>
                  <pic:blipFill rotWithShape="1">
                    <a:blip r:embed="rId51"/>
                    <a:srcRect t="60499" b="5971"/>
                    <a:stretch/>
                  </pic:blipFill>
                  <pic:spPr bwMode="auto">
                    <a:xfrm>
                      <a:off x="0" y="0"/>
                      <a:ext cx="5567340" cy="464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91E441" w14:textId="7E5BF7FC" w:rsidR="0005683F" w:rsidRPr="002E7ED6" w:rsidRDefault="002E7ED6">
      <w:pPr>
        <w:rPr>
          <w:lang w:val="en-US"/>
        </w:rPr>
      </w:pPr>
      <w:r>
        <w:rPr>
          <w:rStyle w:val="fontstyle01"/>
        </w:rPr>
        <w:t xml:space="preserve">The Matlab code for </w:t>
      </w:r>
      <w:r>
        <w:rPr>
          <w:rStyle w:val="fontstyle01"/>
          <w:lang w:val="en-US"/>
        </w:rPr>
        <w:t>quadhermite_test</w:t>
      </w:r>
      <w:r>
        <w:rPr>
          <w:rStyle w:val="fontstyle01"/>
        </w:rPr>
        <w:t>.m is</w:t>
      </w:r>
    </w:p>
    <w:p w14:paraId="6021C007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vars = num2cell([0,2,1,0,16,0,32]);</w:t>
      </w:r>
    </w:p>
    <w:p w14:paraId="09D0C4E2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[a,b,z,y1,y2,s1,s2] =  deal(vars{:});</w:t>
      </w:r>
    </w:p>
    <w:p w14:paraId="291DBAA4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C = quadhermite(a,b,z,y1,y2,s1,s2);</w:t>
      </w:r>
    </w:p>
    <w:p w14:paraId="748DE351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t = 0:1/n:1;</w:t>
      </w:r>
    </w:p>
    <w:p w14:paraId="02568E0B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t2 = 1:1/n:2;</w:t>
      </w:r>
    </w:p>
    <w:p w14:paraId="4D93F9F6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10 = (1-t).^2;</w:t>
      </w:r>
    </w:p>
    <w:p w14:paraId="40E93487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11 = 2*t.*(1-t);</w:t>
      </w:r>
    </w:p>
    <w:p w14:paraId="4D90E793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12 = t.^2;</w:t>
      </w:r>
    </w:p>
    <w:p w14:paraId="4B10C5A6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20 = (1-t).^2;</w:t>
      </w:r>
    </w:p>
    <w:p w14:paraId="5D7B4393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21 = t*2.*(1-t);</w:t>
      </w:r>
    </w:p>
    <w:p w14:paraId="5CDC492C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22 = t.^2;</w:t>
      </w:r>
    </w:p>
    <w:p w14:paraId="09F016F9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x2 = [a:(z-a)/n:z,z:(b-z)/n:b];</w:t>
      </w:r>
    </w:p>
    <w:p w14:paraId="5EE392A2" w14:textId="0AC0256B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g2 = [C(1).*B10 + C(2).*B11 + C(3).*B12, C(3).*B20 + C(4).*B21 + C(5).*B22];</w:t>
      </w:r>
    </w:p>
    <w:p w14:paraId="5B7D4CB5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x3 = 2*t;</w:t>
      </w:r>
    </w:p>
    <w:p w14:paraId="70F49F42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 xml:space="preserve">B30 = (1-t).^3; </w:t>
      </w:r>
    </w:p>
    <w:p w14:paraId="738E8934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31 = 3*t.*((1-t).^2);</w:t>
      </w:r>
    </w:p>
    <w:p w14:paraId="3E329530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32 = 3*(t.^2).*(1-t);</w:t>
      </w:r>
    </w:p>
    <w:p w14:paraId="44886827" w14:textId="1D8CB8EE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B33 = t.^3;</w:t>
      </w:r>
    </w:p>
    <w:p w14:paraId="401083BF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 xml:space="preserve">g3 = [0.*B30 + 0.*B31 - 16/3.*B32 + 16.*B33]; </w:t>
      </w:r>
    </w:p>
    <w:p w14:paraId="549B1F96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f2 = x2.^4;</w:t>
      </w:r>
    </w:p>
    <w:p w14:paraId="5E17983B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f3 = x3.^4;</w:t>
      </w:r>
    </w:p>
    <w:p w14:paraId="4A37E800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subplot(1,2,1)</w:t>
      </w:r>
    </w:p>
    <w:p w14:paraId="5DCC164C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plot(x2,g2,x3,g3,</w:t>
      </w:r>
      <w:r w:rsidRPr="002E7ED6">
        <w:rPr>
          <w:rFonts w:ascii="Courier New" w:hAnsi="Courier New" w:cs="Courier New"/>
          <w:color w:val="AA04F9"/>
        </w:rPr>
        <w:t>'--'</w:t>
      </w:r>
      <w:r w:rsidRPr="002E7ED6">
        <w:rPr>
          <w:rFonts w:ascii="Courier New" w:hAnsi="Courier New" w:cs="Courier New"/>
          <w:color w:val="000000"/>
        </w:rPr>
        <w:t>,x3,f3,</w:t>
      </w:r>
      <w:r w:rsidRPr="002E7ED6">
        <w:rPr>
          <w:rFonts w:ascii="Courier New" w:hAnsi="Courier New" w:cs="Courier New"/>
          <w:color w:val="AA04F9"/>
        </w:rPr>
        <w:t>'-.'</w:t>
      </w:r>
      <w:r w:rsidRPr="002E7ED6">
        <w:rPr>
          <w:rFonts w:ascii="Courier New" w:hAnsi="Courier New" w:cs="Courier New"/>
          <w:color w:val="000000"/>
        </w:rPr>
        <w:t>)</w:t>
      </w:r>
    </w:p>
    <w:p w14:paraId="79805AB1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title(</w:t>
      </w:r>
      <w:r w:rsidRPr="002E7ED6">
        <w:rPr>
          <w:rFonts w:ascii="Courier New" w:hAnsi="Courier New" w:cs="Courier New"/>
          <w:color w:val="AA04F9"/>
        </w:rPr>
        <w:t>'Function and interpolants'</w:t>
      </w:r>
      <w:r w:rsidRPr="002E7ED6">
        <w:rPr>
          <w:rFonts w:ascii="Courier New" w:hAnsi="Courier New" w:cs="Courier New"/>
          <w:color w:val="000000"/>
        </w:rPr>
        <w:t>)</w:t>
      </w:r>
    </w:p>
    <w:p w14:paraId="4C242685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subplot(1,2,2)</w:t>
      </w:r>
    </w:p>
    <w:p w14:paraId="21E69DA7" w14:textId="77777777" w:rsidR="002E7ED6" w:rsidRP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</w:rPr>
      </w:pPr>
      <w:r w:rsidRPr="002E7ED6">
        <w:rPr>
          <w:rFonts w:ascii="Courier New" w:hAnsi="Courier New" w:cs="Courier New"/>
          <w:color w:val="000000"/>
        </w:rPr>
        <w:t>plot(x2,g2-f2,x3,g3-f3,</w:t>
      </w:r>
      <w:r w:rsidRPr="002E7ED6">
        <w:rPr>
          <w:rFonts w:ascii="Courier New" w:hAnsi="Courier New" w:cs="Courier New"/>
          <w:color w:val="AA04F9"/>
        </w:rPr>
        <w:t>'--'</w:t>
      </w:r>
      <w:r w:rsidRPr="002E7ED6">
        <w:rPr>
          <w:rFonts w:ascii="Courier New" w:hAnsi="Courier New" w:cs="Courier New"/>
          <w:color w:val="000000"/>
        </w:rPr>
        <w:t>)</w:t>
      </w:r>
    </w:p>
    <w:p w14:paraId="4C3B4199" w14:textId="1B9B9ADF" w:rsidR="002E7ED6" w:rsidRDefault="002E7ED6" w:rsidP="002E7E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2E7ED6">
        <w:rPr>
          <w:rFonts w:ascii="Courier New" w:hAnsi="Courier New" w:cs="Courier New"/>
          <w:color w:val="000000"/>
        </w:rPr>
        <w:t>title(</w:t>
      </w:r>
      <w:r w:rsidRPr="002E7ED6">
        <w:rPr>
          <w:rFonts w:ascii="Courier New" w:hAnsi="Courier New" w:cs="Courier New"/>
          <w:color w:val="AA04F9"/>
        </w:rPr>
        <w:t>'Errors'</w:t>
      </w:r>
      <w:r w:rsidRPr="002E7ED6">
        <w:rPr>
          <w:rFonts w:ascii="Courier New" w:hAnsi="Courier New" w:cs="Courier New"/>
          <w:color w:val="000000"/>
        </w:rPr>
        <w:t>)</w:t>
      </w:r>
    </w:p>
    <w:p w14:paraId="294571B7" w14:textId="0DA50BE3" w:rsidR="002E7ED6" w:rsidRPr="00A84B11" w:rsidRDefault="002E7ED6">
      <w:pPr>
        <w:rPr>
          <w:rFonts w:ascii="Calibri" w:hAnsi="Calibri" w:cs="Calibri"/>
          <w:color w:val="000000"/>
        </w:rPr>
      </w:pPr>
      <w:r>
        <w:rPr>
          <w:rStyle w:val="fontstyle01"/>
        </w:rPr>
        <w:t xml:space="preserve">The </w:t>
      </w:r>
      <w:r>
        <w:rPr>
          <w:rStyle w:val="fontstyle01"/>
          <w:lang w:val="en-US"/>
        </w:rPr>
        <w:t>function, interpolants and the errors are in the graph below:</w:t>
      </w:r>
      <w:r>
        <w:rPr>
          <w:rStyle w:val="fontstyle01"/>
        </w:rPr>
        <w:br/>
      </w:r>
      <w:r>
        <w:rPr>
          <w:rStyle w:val="fontstyle01"/>
          <w:noProof/>
        </w:rPr>
        <w:drawing>
          <wp:inline distT="0" distB="0" distL="0" distR="0" wp14:anchorId="569DC126" wp14:editId="1165E8EA">
            <wp:extent cx="4969622" cy="3371850"/>
            <wp:effectExtent l="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03" b="6065"/>
                    <a:stretch/>
                  </pic:blipFill>
                  <pic:spPr bwMode="auto">
                    <a:xfrm>
                      <a:off x="0" y="0"/>
                      <a:ext cx="4999495" cy="3392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8B48D4" w14:textId="7913135B" w:rsidR="00381AAC" w:rsidRDefault="00381AAC">
      <w:r w:rsidRPr="00381AAC">
        <w:rPr>
          <w:noProof/>
        </w:rPr>
        <w:lastRenderedPageBreak/>
        <w:drawing>
          <wp:inline distT="0" distB="0" distL="0" distR="0" wp14:anchorId="5EF2C6DF" wp14:editId="1869B700">
            <wp:extent cx="4540250" cy="967809"/>
            <wp:effectExtent l="0" t="0" r="0" b="3810"/>
            <wp:docPr id="10" name="Picture 1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ext&#10;&#10;Description automatically generated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560217" cy="97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A834A" w14:textId="72BD7EEF" w:rsidR="00CC3539" w:rsidRDefault="008459B0">
      <w:pPr>
        <w:rPr>
          <w:rStyle w:val="fontstyle01"/>
        </w:rPr>
      </w:pPr>
      <w:r>
        <w:rPr>
          <w:rStyle w:val="fontstyle01"/>
        </w:rPr>
        <w:t xml:space="preserve">The Matlab code for </w:t>
      </w:r>
      <w:r w:rsidRPr="008459B0">
        <w:rPr>
          <w:rStyle w:val="fontstyle01"/>
        </w:rPr>
        <w:t>drawing_initials.m</w:t>
      </w:r>
      <w:r>
        <w:rPr>
          <w:rStyle w:val="fontstyle01"/>
        </w:rPr>
        <w:t xml:space="preserve"> </w:t>
      </w:r>
      <w:r>
        <w:rPr>
          <w:rStyle w:val="fontstyle01"/>
        </w:rPr>
        <w:t>is</w:t>
      </w:r>
    </w:p>
    <w:p w14:paraId="0549BEF3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28009"/>
          <w:lang w:val="en-FI"/>
        </w:rPr>
        <w:t>% My initials are N.X.B</w:t>
      </w:r>
    </w:p>
    <w:p w14:paraId="792F2C71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28009"/>
          <w:lang w:val="en-FI"/>
        </w:rPr>
        <w:t>% Drawing initial N</w:t>
      </w:r>
    </w:p>
    <w:p w14:paraId="21C8E5C9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x = [1 1.5 2 2.5]; y = [1 3 1 3];</w:t>
      </w:r>
    </w:p>
    <w:p w14:paraId="332417E0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n = length(x);</w:t>
      </w:r>
    </w:p>
    <w:p w14:paraId="0AB4CDA3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 = 0:1:n-1;</w:t>
      </w:r>
    </w:p>
    <w:p w14:paraId="554190D9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t = 0:.1:n-1;</w:t>
      </w:r>
    </w:p>
    <w:p w14:paraId="4F5EBC3C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 xml:space="preserve">xx = spline(t,x,tt); yy = spline(t,y,tt); hol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006816C1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plot(xx,yy',</w:t>
      </w:r>
      <w:r w:rsidRPr="008459B0">
        <w:rPr>
          <w:rFonts w:ascii="Courier New" w:hAnsi="Courier New" w:cs="Courier New"/>
          <w:color w:val="AA04F9"/>
          <w:lang w:val="en-FI"/>
        </w:rPr>
        <w:t>'b'</w:t>
      </w:r>
      <w:r w:rsidRPr="008459B0">
        <w:rPr>
          <w:rFonts w:ascii="Courier New" w:hAnsi="Courier New" w:cs="Courier New"/>
          <w:color w:val="000000"/>
          <w:lang w:val="en-FI"/>
        </w:rPr>
        <w:t>,</w:t>
      </w:r>
      <w:r w:rsidRPr="008459B0">
        <w:rPr>
          <w:rFonts w:ascii="Courier New" w:hAnsi="Courier New" w:cs="Courier New"/>
          <w:color w:val="AA04F9"/>
          <w:lang w:val="en-FI"/>
        </w:rPr>
        <w:t>'LineWidth'</w:t>
      </w:r>
      <w:r w:rsidRPr="008459B0">
        <w:rPr>
          <w:rFonts w:ascii="Courier New" w:hAnsi="Courier New" w:cs="Courier New"/>
          <w:color w:val="000000"/>
          <w:lang w:val="en-FI"/>
        </w:rPr>
        <w:t>,2), plot(x,y,</w:t>
      </w:r>
      <w:r w:rsidRPr="008459B0">
        <w:rPr>
          <w:rFonts w:ascii="Courier New" w:hAnsi="Courier New" w:cs="Courier New"/>
          <w:color w:val="AA04F9"/>
          <w:lang w:val="en-FI"/>
        </w:rPr>
        <w:t>'o'</w:t>
      </w:r>
      <w:r w:rsidRPr="008459B0">
        <w:rPr>
          <w:rFonts w:ascii="Courier New" w:hAnsi="Courier New" w:cs="Courier New"/>
          <w:color w:val="000000"/>
          <w:lang w:val="en-FI"/>
        </w:rPr>
        <w:t xml:space="preserve">), gri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343D8C22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AA04F9"/>
          <w:lang w:val="en-FI"/>
        </w:rPr>
        <w:t xml:space="preserve"> </w:t>
      </w:r>
    </w:p>
    <w:p w14:paraId="3835B9AA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28009"/>
          <w:lang w:val="en-FI"/>
        </w:rPr>
        <w:t>% Drawing initial X</w:t>
      </w:r>
    </w:p>
    <w:p w14:paraId="0020714C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x = [3 3.5 4 4.5]; y = [1, 1.25, 2.75, 3];</w:t>
      </w:r>
    </w:p>
    <w:p w14:paraId="77A72F79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n = length(x);</w:t>
      </w:r>
    </w:p>
    <w:p w14:paraId="63D51E02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 = 0:1:n-1;</w:t>
      </w:r>
    </w:p>
    <w:p w14:paraId="01ED0DEB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t = 0:.1:n-1;</w:t>
      </w:r>
    </w:p>
    <w:p w14:paraId="7E3BA604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 xml:space="preserve">xx = spline(t,x,tt); yy = spline(t,y,tt); hol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515CE9C1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plot(xx,yy',</w:t>
      </w:r>
      <w:r w:rsidRPr="008459B0">
        <w:rPr>
          <w:rFonts w:ascii="Courier New" w:hAnsi="Courier New" w:cs="Courier New"/>
          <w:color w:val="AA04F9"/>
          <w:lang w:val="en-FI"/>
        </w:rPr>
        <w:t>'g'</w:t>
      </w:r>
      <w:r w:rsidRPr="008459B0">
        <w:rPr>
          <w:rFonts w:ascii="Courier New" w:hAnsi="Courier New" w:cs="Courier New"/>
          <w:color w:val="000000"/>
          <w:lang w:val="en-FI"/>
        </w:rPr>
        <w:t>,</w:t>
      </w:r>
      <w:r w:rsidRPr="008459B0">
        <w:rPr>
          <w:rFonts w:ascii="Courier New" w:hAnsi="Courier New" w:cs="Courier New"/>
          <w:color w:val="AA04F9"/>
          <w:lang w:val="en-FI"/>
        </w:rPr>
        <w:t>'LineWidth'</w:t>
      </w:r>
      <w:r w:rsidRPr="008459B0">
        <w:rPr>
          <w:rFonts w:ascii="Courier New" w:hAnsi="Courier New" w:cs="Courier New"/>
          <w:color w:val="000000"/>
          <w:lang w:val="en-FI"/>
        </w:rPr>
        <w:t>,2), plot(x,y,</w:t>
      </w:r>
      <w:r w:rsidRPr="008459B0">
        <w:rPr>
          <w:rFonts w:ascii="Courier New" w:hAnsi="Courier New" w:cs="Courier New"/>
          <w:color w:val="AA04F9"/>
          <w:lang w:val="en-FI"/>
        </w:rPr>
        <w:t>'o'</w:t>
      </w:r>
      <w:r w:rsidRPr="008459B0">
        <w:rPr>
          <w:rFonts w:ascii="Courier New" w:hAnsi="Courier New" w:cs="Courier New"/>
          <w:color w:val="000000"/>
          <w:lang w:val="en-FI"/>
        </w:rPr>
        <w:t xml:space="preserve">), gri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74807D15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AA04F9"/>
          <w:lang w:val="en-FI"/>
        </w:rPr>
        <w:t xml:space="preserve"> </w:t>
      </w:r>
    </w:p>
    <w:p w14:paraId="004B8505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x = [3 3.5 4 4.5]; y = [3, 2.75, 1.25, 1];</w:t>
      </w:r>
    </w:p>
    <w:p w14:paraId="6C3AC3FD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n = length(x);</w:t>
      </w:r>
    </w:p>
    <w:p w14:paraId="257DC370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 = 0:1:n-1;</w:t>
      </w:r>
    </w:p>
    <w:p w14:paraId="64BF7195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t = 0:.1:n-1;</w:t>
      </w:r>
    </w:p>
    <w:p w14:paraId="1F754F6D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 xml:space="preserve">xx = spline(t,x,tt); yy = spline(t,y,tt); hol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7274CA75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plot(xx,yy',</w:t>
      </w:r>
      <w:r w:rsidRPr="008459B0">
        <w:rPr>
          <w:rFonts w:ascii="Courier New" w:hAnsi="Courier New" w:cs="Courier New"/>
          <w:color w:val="AA04F9"/>
          <w:lang w:val="en-FI"/>
        </w:rPr>
        <w:t>'g'</w:t>
      </w:r>
      <w:r w:rsidRPr="008459B0">
        <w:rPr>
          <w:rFonts w:ascii="Courier New" w:hAnsi="Courier New" w:cs="Courier New"/>
          <w:color w:val="000000"/>
          <w:lang w:val="en-FI"/>
        </w:rPr>
        <w:t>,</w:t>
      </w:r>
      <w:r w:rsidRPr="008459B0">
        <w:rPr>
          <w:rFonts w:ascii="Courier New" w:hAnsi="Courier New" w:cs="Courier New"/>
          <w:color w:val="AA04F9"/>
          <w:lang w:val="en-FI"/>
        </w:rPr>
        <w:t>'LineWidth'</w:t>
      </w:r>
      <w:r w:rsidRPr="008459B0">
        <w:rPr>
          <w:rFonts w:ascii="Courier New" w:hAnsi="Courier New" w:cs="Courier New"/>
          <w:color w:val="000000"/>
          <w:lang w:val="en-FI"/>
        </w:rPr>
        <w:t>,2), plot(x,y,</w:t>
      </w:r>
      <w:r w:rsidRPr="008459B0">
        <w:rPr>
          <w:rFonts w:ascii="Courier New" w:hAnsi="Courier New" w:cs="Courier New"/>
          <w:color w:val="AA04F9"/>
          <w:lang w:val="en-FI"/>
        </w:rPr>
        <w:t>'o'</w:t>
      </w:r>
      <w:r w:rsidRPr="008459B0">
        <w:rPr>
          <w:rFonts w:ascii="Courier New" w:hAnsi="Courier New" w:cs="Courier New"/>
          <w:color w:val="000000"/>
          <w:lang w:val="en-FI"/>
        </w:rPr>
        <w:t xml:space="preserve">), gri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0587DDBF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AA04F9"/>
          <w:lang w:val="en-FI"/>
        </w:rPr>
        <w:t xml:space="preserve"> </w:t>
      </w:r>
    </w:p>
    <w:p w14:paraId="4852A9F3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28009"/>
          <w:lang w:val="en-FI"/>
        </w:rPr>
        <w:t>% Drawing initial B</w:t>
      </w:r>
    </w:p>
    <w:p w14:paraId="264EA6A5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x = [5 5.5 5]; y = [1, 2, 3];</w:t>
      </w:r>
    </w:p>
    <w:p w14:paraId="325BD9D7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n = length(x);</w:t>
      </w:r>
    </w:p>
    <w:p w14:paraId="08C0D50A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 = 0:1:n-1;</w:t>
      </w:r>
    </w:p>
    <w:p w14:paraId="68B9A27E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t = 0:.1:n-1;</w:t>
      </w:r>
    </w:p>
    <w:p w14:paraId="349BAF04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 xml:space="preserve">xx = spline(t,x,tt); yy = spline(t,y,tt); hol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5395EDDD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plot(xx,yy',</w:t>
      </w:r>
      <w:r w:rsidRPr="008459B0">
        <w:rPr>
          <w:rFonts w:ascii="Courier New" w:hAnsi="Courier New" w:cs="Courier New"/>
          <w:color w:val="AA04F9"/>
          <w:lang w:val="en-FI"/>
        </w:rPr>
        <w:t>'r'</w:t>
      </w:r>
      <w:r w:rsidRPr="008459B0">
        <w:rPr>
          <w:rFonts w:ascii="Courier New" w:hAnsi="Courier New" w:cs="Courier New"/>
          <w:color w:val="000000"/>
          <w:lang w:val="en-FI"/>
        </w:rPr>
        <w:t>,</w:t>
      </w:r>
      <w:r w:rsidRPr="008459B0">
        <w:rPr>
          <w:rFonts w:ascii="Courier New" w:hAnsi="Courier New" w:cs="Courier New"/>
          <w:color w:val="AA04F9"/>
          <w:lang w:val="en-FI"/>
        </w:rPr>
        <w:t>'LineWidth'</w:t>
      </w:r>
      <w:r w:rsidRPr="008459B0">
        <w:rPr>
          <w:rFonts w:ascii="Courier New" w:hAnsi="Courier New" w:cs="Courier New"/>
          <w:color w:val="000000"/>
          <w:lang w:val="en-FI"/>
        </w:rPr>
        <w:t>,2), plot(x,y,</w:t>
      </w:r>
      <w:r w:rsidRPr="008459B0">
        <w:rPr>
          <w:rFonts w:ascii="Courier New" w:hAnsi="Courier New" w:cs="Courier New"/>
          <w:color w:val="AA04F9"/>
          <w:lang w:val="en-FI"/>
        </w:rPr>
        <w:t>'o'</w:t>
      </w:r>
      <w:r w:rsidRPr="008459B0">
        <w:rPr>
          <w:rFonts w:ascii="Courier New" w:hAnsi="Courier New" w:cs="Courier New"/>
          <w:color w:val="000000"/>
          <w:lang w:val="en-FI"/>
        </w:rPr>
        <w:t xml:space="preserve">), gri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39D32714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AA04F9"/>
          <w:lang w:val="en-FI"/>
        </w:rPr>
        <w:t xml:space="preserve"> </w:t>
      </w:r>
    </w:p>
    <w:p w14:paraId="748F0467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x = [5 6 6.5 5.5]; y = [1, 1, 1.5, 2];</w:t>
      </w:r>
    </w:p>
    <w:p w14:paraId="2DA8D0F7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n = length(x);</w:t>
      </w:r>
    </w:p>
    <w:p w14:paraId="40655CC9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 = 0:1:n-1;</w:t>
      </w:r>
    </w:p>
    <w:p w14:paraId="0BA568AF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t = 0:.1:n-1;</w:t>
      </w:r>
    </w:p>
    <w:p w14:paraId="63ADB6FF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 xml:space="preserve">xx = spline(t,x,tt); yy = spline(t,y,tt); hol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1A524209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plot(xx,yy',</w:t>
      </w:r>
      <w:r w:rsidRPr="008459B0">
        <w:rPr>
          <w:rFonts w:ascii="Courier New" w:hAnsi="Courier New" w:cs="Courier New"/>
          <w:color w:val="AA04F9"/>
          <w:lang w:val="en-FI"/>
        </w:rPr>
        <w:t>'r'</w:t>
      </w:r>
      <w:r w:rsidRPr="008459B0">
        <w:rPr>
          <w:rFonts w:ascii="Courier New" w:hAnsi="Courier New" w:cs="Courier New"/>
          <w:color w:val="000000"/>
          <w:lang w:val="en-FI"/>
        </w:rPr>
        <w:t>,</w:t>
      </w:r>
      <w:r w:rsidRPr="008459B0">
        <w:rPr>
          <w:rFonts w:ascii="Courier New" w:hAnsi="Courier New" w:cs="Courier New"/>
          <w:color w:val="AA04F9"/>
          <w:lang w:val="en-FI"/>
        </w:rPr>
        <w:t>'LineWidth'</w:t>
      </w:r>
      <w:r w:rsidRPr="008459B0">
        <w:rPr>
          <w:rFonts w:ascii="Courier New" w:hAnsi="Courier New" w:cs="Courier New"/>
          <w:color w:val="000000"/>
          <w:lang w:val="en-FI"/>
        </w:rPr>
        <w:t>,2), plot(x,y,</w:t>
      </w:r>
      <w:r w:rsidRPr="008459B0">
        <w:rPr>
          <w:rFonts w:ascii="Courier New" w:hAnsi="Courier New" w:cs="Courier New"/>
          <w:color w:val="AA04F9"/>
          <w:lang w:val="en-FI"/>
        </w:rPr>
        <w:t>'o'</w:t>
      </w:r>
      <w:r w:rsidRPr="008459B0">
        <w:rPr>
          <w:rFonts w:ascii="Courier New" w:hAnsi="Courier New" w:cs="Courier New"/>
          <w:color w:val="000000"/>
          <w:lang w:val="en-FI"/>
        </w:rPr>
        <w:t xml:space="preserve">), gri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60BC0E3D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AA04F9"/>
          <w:lang w:val="en-FI"/>
        </w:rPr>
        <w:t xml:space="preserve"> </w:t>
      </w:r>
    </w:p>
    <w:p w14:paraId="297B1221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x = [5 6 6.5 5.5]; y = [3, 3, 2.5, 2];</w:t>
      </w:r>
    </w:p>
    <w:p w14:paraId="717338E7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n = length(x);</w:t>
      </w:r>
    </w:p>
    <w:p w14:paraId="6C5AE99B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 = 0:1:n-1;</w:t>
      </w:r>
    </w:p>
    <w:p w14:paraId="76C0CA87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tt = 0:.1:n-1;</w:t>
      </w:r>
    </w:p>
    <w:p w14:paraId="5D269A8C" w14:textId="77777777" w:rsidR="008459B0" w:rsidRP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1"/>
          <w:szCs w:val="21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 xml:space="preserve">xx = spline(t,x,tt); yy = spline(t,y,tt); hol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2D03D04A" w14:textId="065A8226" w:rsid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AA04F9"/>
          <w:lang w:val="en-FI"/>
        </w:rPr>
      </w:pPr>
      <w:r w:rsidRPr="008459B0">
        <w:rPr>
          <w:rFonts w:ascii="Courier New" w:hAnsi="Courier New" w:cs="Courier New"/>
          <w:color w:val="000000"/>
          <w:lang w:val="en-FI"/>
        </w:rPr>
        <w:t>plot(xx,yy',</w:t>
      </w:r>
      <w:r w:rsidRPr="008459B0">
        <w:rPr>
          <w:rFonts w:ascii="Courier New" w:hAnsi="Courier New" w:cs="Courier New"/>
          <w:color w:val="AA04F9"/>
          <w:lang w:val="en-FI"/>
        </w:rPr>
        <w:t>'r'</w:t>
      </w:r>
      <w:r w:rsidRPr="008459B0">
        <w:rPr>
          <w:rFonts w:ascii="Courier New" w:hAnsi="Courier New" w:cs="Courier New"/>
          <w:color w:val="000000"/>
          <w:lang w:val="en-FI"/>
        </w:rPr>
        <w:t>,</w:t>
      </w:r>
      <w:r w:rsidRPr="008459B0">
        <w:rPr>
          <w:rFonts w:ascii="Courier New" w:hAnsi="Courier New" w:cs="Courier New"/>
          <w:color w:val="AA04F9"/>
          <w:lang w:val="en-FI"/>
        </w:rPr>
        <w:t>'LineWidth'</w:t>
      </w:r>
      <w:r w:rsidRPr="008459B0">
        <w:rPr>
          <w:rFonts w:ascii="Courier New" w:hAnsi="Courier New" w:cs="Courier New"/>
          <w:color w:val="000000"/>
          <w:lang w:val="en-FI"/>
        </w:rPr>
        <w:t>,2), plot(x,y,</w:t>
      </w:r>
      <w:r w:rsidRPr="008459B0">
        <w:rPr>
          <w:rFonts w:ascii="Courier New" w:hAnsi="Courier New" w:cs="Courier New"/>
          <w:color w:val="AA04F9"/>
          <w:lang w:val="en-FI"/>
        </w:rPr>
        <w:t>'o'</w:t>
      </w:r>
      <w:r w:rsidRPr="008459B0">
        <w:rPr>
          <w:rFonts w:ascii="Courier New" w:hAnsi="Courier New" w:cs="Courier New"/>
          <w:color w:val="000000"/>
          <w:lang w:val="en-FI"/>
        </w:rPr>
        <w:t xml:space="preserve">), grid </w:t>
      </w:r>
      <w:r w:rsidRPr="008459B0">
        <w:rPr>
          <w:rFonts w:ascii="Courier New" w:hAnsi="Courier New" w:cs="Courier New"/>
          <w:color w:val="AA04F9"/>
          <w:lang w:val="en-FI"/>
        </w:rPr>
        <w:t>on</w:t>
      </w:r>
    </w:p>
    <w:p w14:paraId="593FA86C" w14:textId="7A2D0F0C" w:rsid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AA04F9"/>
          <w:lang w:val="en-FI"/>
        </w:rPr>
      </w:pPr>
    </w:p>
    <w:p w14:paraId="2DA73B11" w14:textId="0391D0D3" w:rsidR="008459B0" w:rsidRDefault="008459B0" w:rsidP="008459B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AA04F9"/>
          <w:lang w:val="en-FI"/>
        </w:rPr>
      </w:pPr>
    </w:p>
    <w:p w14:paraId="0C04D35F" w14:textId="22B04947" w:rsidR="008459B0" w:rsidRDefault="008459B0" w:rsidP="008459B0">
      <w:pPr>
        <w:rPr>
          <w:rStyle w:val="fontstyle01"/>
        </w:rPr>
      </w:pPr>
      <w:r>
        <w:rPr>
          <w:rStyle w:val="fontstyle01"/>
        </w:rPr>
        <w:lastRenderedPageBreak/>
        <w:t xml:space="preserve">The </w:t>
      </w:r>
      <w:r>
        <w:rPr>
          <w:rStyle w:val="fontstyle01"/>
        </w:rPr>
        <w:t>drawing of my initials N.X.B is given using Spline (I can also use Bezier curves but it requires many control points so I use the default Matlab spline function for simplicity)</w:t>
      </w:r>
    </w:p>
    <w:p w14:paraId="5FF7DCB7" w14:textId="3FF9BFE3" w:rsidR="008459B0" w:rsidRPr="008459B0" w:rsidRDefault="008459B0" w:rsidP="008459B0">
      <w:pPr>
        <w:rPr>
          <w:rFonts w:ascii="Calibri" w:hAnsi="Calibri" w:cs="Calibri"/>
          <w:color w:val="000000"/>
        </w:rPr>
      </w:pPr>
      <w:r>
        <w:rPr>
          <w:rStyle w:val="fontstyle01"/>
          <w:noProof/>
        </w:rPr>
        <w:drawing>
          <wp:inline distT="0" distB="0" distL="0" distR="0" wp14:anchorId="7E33F264" wp14:editId="2A0B8D46">
            <wp:extent cx="6370475" cy="56616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81" r="7628"/>
                    <a:stretch/>
                  </pic:blipFill>
                  <pic:spPr bwMode="auto">
                    <a:xfrm>
                      <a:off x="0" y="0"/>
                      <a:ext cx="6376060" cy="5666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BB8E08" w14:textId="77777777" w:rsidR="008459B0" w:rsidRPr="008459B0" w:rsidRDefault="008459B0">
      <w:pPr>
        <w:rPr>
          <w:rFonts w:hint="eastAsia"/>
          <w:lang w:val="en-FI"/>
        </w:rPr>
      </w:pPr>
    </w:p>
    <w:sectPr w:rsidR="008459B0" w:rsidRPr="008459B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34F3"/>
    <w:rsid w:val="00033ED8"/>
    <w:rsid w:val="0005683F"/>
    <w:rsid w:val="00081627"/>
    <w:rsid w:val="000B29CA"/>
    <w:rsid w:val="000C39A6"/>
    <w:rsid w:val="00107964"/>
    <w:rsid w:val="00122818"/>
    <w:rsid w:val="001438EB"/>
    <w:rsid w:val="001674A6"/>
    <w:rsid w:val="00170B56"/>
    <w:rsid w:val="001A508A"/>
    <w:rsid w:val="0026637A"/>
    <w:rsid w:val="002E05ED"/>
    <w:rsid w:val="002E7ED6"/>
    <w:rsid w:val="00306181"/>
    <w:rsid w:val="003068DA"/>
    <w:rsid w:val="003546A1"/>
    <w:rsid w:val="00381AAC"/>
    <w:rsid w:val="00387F31"/>
    <w:rsid w:val="003A0AC1"/>
    <w:rsid w:val="003B2154"/>
    <w:rsid w:val="00447480"/>
    <w:rsid w:val="004634F3"/>
    <w:rsid w:val="00484919"/>
    <w:rsid w:val="004B2D6C"/>
    <w:rsid w:val="004B487C"/>
    <w:rsid w:val="0052355F"/>
    <w:rsid w:val="005243B5"/>
    <w:rsid w:val="005271BD"/>
    <w:rsid w:val="005356D8"/>
    <w:rsid w:val="0055270A"/>
    <w:rsid w:val="00570D94"/>
    <w:rsid w:val="0062557D"/>
    <w:rsid w:val="00635401"/>
    <w:rsid w:val="00671552"/>
    <w:rsid w:val="006949F1"/>
    <w:rsid w:val="006A7A34"/>
    <w:rsid w:val="006D3E72"/>
    <w:rsid w:val="00715FCA"/>
    <w:rsid w:val="007456F1"/>
    <w:rsid w:val="00763C0B"/>
    <w:rsid w:val="007734A5"/>
    <w:rsid w:val="00775731"/>
    <w:rsid w:val="00777DA5"/>
    <w:rsid w:val="007870AC"/>
    <w:rsid w:val="007D0769"/>
    <w:rsid w:val="007E653B"/>
    <w:rsid w:val="008459B0"/>
    <w:rsid w:val="0086412B"/>
    <w:rsid w:val="00883685"/>
    <w:rsid w:val="008C0CB5"/>
    <w:rsid w:val="00915617"/>
    <w:rsid w:val="0094625F"/>
    <w:rsid w:val="009A7021"/>
    <w:rsid w:val="00A0546F"/>
    <w:rsid w:val="00A84B11"/>
    <w:rsid w:val="00AB5154"/>
    <w:rsid w:val="00AC5F61"/>
    <w:rsid w:val="00AD653D"/>
    <w:rsid w:val="00B52D6F"/>
    <w:rsid w:val="00B76B17"/>
    <w:rsid w:val="00B835B4"/>
    <w:rsid w:val="00BB6EE1"/>
    <w:rsid w:val="00BE3F75"/>
    <w:rsid w:val="00C208F1"/>
    <w:rsid w:val="00C25CF2"/>
    <w:rsid w:val="00C40AE7"/>
    <w:rsid w:val="00C50B48"/>
    <w:rsid w:val="00C77BBD"/>
    <w:rsid w:val="00CA6CDB"/>
    <w:rsid w:val="00CC3539"/>
    <w:rsid w:val="00D67E80"/>
    <w:rsid w:val="00DA6457"/>
    <w:rsid w:val="00E10D92"/>
    <w:rsid w:val="00E261E4"/>
    <w:rsid w:val="00E51B04"/>
    <w:rsid w:val="00E85352"/>
    <w:rsid w:val="00EB554D"/>
    <w:rsid w:val="00ED0B32"/>
    <w:rsid w:val="00ED202D"/>
    <w:rsid w:val="00EF5E30"/>
    <w:rsid w:val="00F13081"/>
    <w:rsid w:val="00F26925"/>
    <w:rsid w:val="00F34F74"/>
    <w:rsid w:val="00F852CD"/>
    <w:rsid w:val="00FC4A1A"/>
    <w:rsid w:val="00FE1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227015"/>
  <w15:chartTrackingRefBased/>
  <w15:docId w15:val="{1F79AD41-43E9-48F6-8C44-B438D6D1F2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59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05683F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2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32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9" Type="http://schemas.openxmlformats.org/officeDocument/2006/relationships/image" Target="media/image17.wmf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5.wmf"/><Relationship Id="rId53" Type="http://schemas.openxmlformats.org/officeDocument/2006/relationships/image" Target="media/image30.png"/><Relationship Id="rId5" Type="http://schemas.openxmlformats.org/officeDocument/2006/relationships/image" Target="media/image2.png"/><Relationship Id="rId19" Type="http://schemas.openxmlformats.org/officeDocument/2006/relationships/image" Target="media/image12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28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54" Type="http://schemas.openxmlformats.org/officeDocument/2006/relationships/image" Target="media/image31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7.wmf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31" Type="http://schemas.openxmlformats.org/officeDocument/2006/relationships/image" Target="media/image18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3</TotalTime>
  <Pages>8</Pages>
  <Words>609</Words>
  <Characters>347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4</cp:revision>
  <dcterms:created xsi:type="dcterms:W3CDTF">2022-05-11T10:24:00Z</dcterms:created>
  <dcterms:modified xsi:type="dcterms:W3CDTF">2022-05-12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